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010C" w:rsidRPr="00E6010C" w:rsidRDefault="00E6010C" w:rsidP="00E6010C">
      <w:pPr>
        <w:ind w:firstLine="360"/>
        <w:rPr>
          <w:rFonts w:eastAsia="Times New Roman"/>
          <w:i/>
        </w:rPr>
      </w:pPr>
      <w:r w:rsidRPr="00E6010C">
        <w:rPr>
          <w:rFonts w:eastAsia="Times New Roman"/>
          <w:b/>
        </w:rPr>
        <w:t xml:space="preserve">        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ĐỀ KIỂM TRA MÔN TOÁN KHỐI 9  (ĐS59)                </w:t>
      </w:r>
      <w:r w:rsidRPr="00E6010C">
        <w:rPr>
          <w:rFonts w:eastAsia="Times New Roman"/>
          <w:b/>
          <w:u w:val="single"/>
        </w:rPr>
        <w:t>ĐỀ 1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45 phút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4 điểm)</w:t>
      </w:r>
      <w:r w:rsidRPr="00E6010C">
        <w:rPr>
          <w:rFonts w:eastAsia="Times New Roman"/>
        </w:rPr>
        <w:t xml:space="preserve">  Giải phương trình :</w:t>
      </w:r>
    </w:p>
    <w:p w:rsidR="00E6010C" w:rsidRPr="00E6010C" w:rsidRDefault="00E6010C" w:rsidP="00FE622D">
      <w:pPr>
        <w:numPr>
          <w:ilvl w:val="0"/>
          <w:numId w:val="5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6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x – 5 = 0           </w:t>
      </w:r>
    </w:p>
    <w:p w:rsidR="00E6010C" w:rsidRPr="00E6010C" w:rsidRDefault="00E6010C" w:rsidP="00FE622D">
      <w:pPr>
        <w:numPr>
          <w:ilvl w:val="0"/>
          <w:numId w:val="5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– 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4x – 4 = 0</w:t>
      </w:r>
    </w:p>
    <w:p w:rsidR="00E6010C" w:rsidRPr="00E6010C" w:rsidRDefault="00E6010C" w:rsidP="00FE622D">
      <w:pPr>
        <w:numPr>
          <w:ilvl w:val="0"/>
          <w:numId w:val="5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5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2</w:t>
      </w:r>
      <w:r w:rsidRPr="00E6010C">
        <w:rPr>
          <w:rFonts w:eastAsia="Times New Roman"/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8" o:title=""/>
          </v:shape>
          <o:OLEObject Type="Embed" ProgID="Equation.DSMT4" ShapeID="_x0000_i1025" DrawAspect="Content" ObjectID="_1625139725" r:id="rId9"/>
        </w:object>
      </w:r>
      <w:r w:rsidRPr="00E6010C">
        <w:rPr>
          <w:rFonts w:eastAsia="Times New Roman"/>
        </w:rPr>
        <w:t>x + 2 = 0</w:t>
      </w:r>
    </w:p>
    <w:p w:rsidR="00E6010C" w:rsidRPr="00E6010C" w:rsidRDefault="00E6010C" w:rsidP="00FE622D">
      <w:pPr>
        <w:numPr>
          <w:ilvl w:val="0"/>
          <w:numId w:val="5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( 3 - </w:t>
      </w:r>
      <w:r w:rsidRPr="00E6010C">
        <w:rPr>
          <w:rFonts w:eastAsia="Times New Roman"/>
          <w:position w:val="-6"/>
        </w:rPr>
        <w:object w:dxaOrig="380" w:dyaOrig="340">
          <v:shape id="_x0000_i1026" type="#_x0000_t75" style="width:18.75pt;height:17.25pt" o:ole="">
            <v:imagedata r:id="rId10" o:title=""/>
          </v:shape>
          <o:OLEObject Type="Embed" ProgID="Equation.DSMT4" ShapeID="_x0000_i1026" DrawAspect="Content" ObjectID="_1625139726" r:id="rId11"/>
        </w:object>
      </w:r>
      <w:r w:rsidRPr="00E6010C">
        <w:rPr>
          <w:rFonts w:eastAsia="Times New Roman"/>
        </w:rPr>
        <w:t>) 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 2</w:t>
      </w:r>
      <w:r w:rsidRPr="00E6010C">
        <w:rPr>
          <w:rFonts w:eastAsia="Times New Roman"/>
          <w:position w:val="-6"/>
        </w:rPr>
        <w:object w:dxaOrig="380" w:dyaOrig="340">
          <v:shape id="_x0000_i1027" type="#_x0000_t75" style="width:18.75pt;height:17.25pt" o:ole="">
            <v:imagedata r:id="rId10" o:title=""/>
          </v:shape>
          <o:OLEObject Type="Embed" ProgID="Equation.DSMT4" ShapeID="_x0000_i1027" DrawAspect="Content" ObjectID="_1625139727" r:id="rId12"/>
        </w:object>
      </w:r>
      <w:r w:rsidRPr="00E6010C">
        <w:rPr>
          <w:rFonts w:eastAsia="Times New Roman"/>
        </w:rPr>
        <w:t xml:space="preserve">x  = ( 3 + </w:t>
      </w:r>
      <w:r w:rsidRPr="00E6010C">
        <w:rPr>
          <w:rFonts w:eastAsia="Times New Roman"/>
          <w:position w:val="-6"/>
        </w:rPr>
        <w:object w:dxaOrig="380" w:dyaOrig="340">
          <v:shape id="_x0000_i1028" type="#_x0000_t75" style="width:18.75pt;height:17.25pt" o:ole="">
            <v:imagedata r:id="rId10" o:title=""/>
          </v:shape>
          <o:OLEObject Type="Embed" ProgID="Equation.DSMT4" ShapeID="_x0000_i1028" DrawAspect="Content" ObjectID="_1625139728" r:id="rId13"/>
        </w:object>
      </w:r>
      <w:r w:rsidRPr="00E6010C">
        <w:rPr>
          <w:rFonts w:eastAsia="Times New Roman"/>
        </w:rPr>
        <w:t xml:space="preserve"> )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3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                 Cho (P) : y = </w:t>
      </w:r>
      <w:r w:rsidRPr="00E6010C">
        <w:rPr>
          <w:rFonts w:eastAsia="Times New Roman"/>
          <w:position w:val="-24"/>
        </w:rPr>
        <w:object w:dxaOrig="340" w:dyaOrig="660">
          <v:shape id="_x0000_i1029" type="#_x0000_t75" style="width:17.25pt;height:33pt" o:ole="">
            <v:imagedata r:id="rId14" o:title=""/>
          </v:shape>
          <o:OLEObject Type="Embed" ProgID="Equation.DSMT4" ShapeID="_x0000_i1029" DrawAspect="Content" ObjectID="_1625139729" r:id="rId15"/>
        </w:object>
      </w:r>
      <w:r w:rsidRPr="00E6010C">
        <w:rPr>
          <w:rFonts w:eastAsia="Times New Roman"/>
        </w:rPr>
        <w:t xml:space="preserve">  và (D) : y = - x + 4 .</w:t>
      </w:r>
    </w:p>
    <w:p w:rsidR="00E6010C" w:rsidRPr="00E6010C" w:rsidRDefault="00E6010C" w:rsidP="00FE622D">
      <w:pPr>
        <w:numPr>
          <w:ilvl w:val="0"/>
          <w:numId w:val="6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Vẽ (P) và (D) trên cùng mặt phẳng toạ độ .</w:t>
      </w:r>
    </w:p>
    <w:p w:rsidR="00E6010C" w:rsidRPr="00E6010C" w:rsidRDefault="00E6010C" w:rsidP="00FE622D">
      <w:pPr>
        <w:numPr>
          <w:ilvl w:val="0"/>
          <w:numId w:val="6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Tìm toạ độ giao điểm của (P) va (D) bằng phép toán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3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3 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left="180" w:firstLine="360"/>
        <w:rPr>
          <w:rFonts w:eastAsia="Times New Roman"/>
        </w:rPr>
      </w:pPr>
      <w:r w:rsidRPr="00E6010C">
        <w:rPr>
          <w:rFonts w:eastAsia="Times New Roman"/>
        </w:rPr>
        <w:tab/>
        <w:t xml:space="preserve">            Cho phương trình :</w:t>
      </w:r>
      <w:r w:rsidRPr="00E6010C">
        <w:rPr>
          <w:rFonts w:eastAsia="Times New Roman"/>
          <w:b/>
        </w:rPr>
        <w:t xml:space="preserve"> </w:t>
      </w:r>
      <w:r w:rsidRPr="00E6010C">
        <w:rPr>
          <w:rFonts w:eastAsia="Times New Roman"/>
          <w:b/>
          <w:position w:val="-10"/>
        </w:rPr>
        <w:object w:dxaOrig="2299" w:dyaOrig="360">
          <v:shape id="_x0000_i1030" type="#_x0000_t75" style="width:114.75pt;height:18pt" o:ole="">
            <v:imagedata r:id="rId16" o:title=""/>
          </v:shape>
          <o:OLEObject Type="Embed" ProgID="Equation.DSMT4" ShapeID="_x0000_i1030" DrawAspect="Content" ObjectID="_1625139730" r:id="rId17"/>
        </w:object>
      </w:r>
      <w:r w:rsidRPr="00E6010C">
        <w:rPr>
          <w:rFonts w:eastAsia="Times New Roman"/>
          <w:b/>
        </w:rPr>
        <w:t xml:space="preserve">    (</w:t>
      </w:r>
      <w:r w:rsidRPr="00E6010C">
        <w:rPr>
          <w:rFonts w:eastAsia="Times New Roman"/>
        </w:rPr>
        <w:t xml:space="preserve"> là ẩn số  )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>a) Chứng minh phương trình luôn luôn có nghiệm với mọi giá trị của m.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>b) Tính tổng và tích của hai nghiệm theo m.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 xml:space="preserve">c) Gọi </w:t>
      </w:r>
      <w:r w:rsidRPr="00E6010C">
        <w:rPr>
          <w:rFonts w:eastAsia="Times New Roman"/>
          <w:position w:val="-12"/>
        </w:rPr>
        <w:object w:dxaOrig="639" w:dyaOrig="360">
          <v:shape id="_x0000_i1031" type="#_x0000_t75" style="width:32.25pt;height:18pt" o:ole="">
            <v:imagedata r:id="rId18" o:title=""/>
          </v:shape>
          <o:OLEObject Type="Embed" ProgID="Equation.DSMT4" ShapeID="_x0000_i1031" DrawAspect="Content" ObjectID="_1625139731" r:id="rId19"/>
        </w:object>
      </w:r>
      <w:r w:rsidRPr="00E6010C">
        <w:rPr>
          <w:rFonts w:eastAsia="Times New Roman"/>
        </w:rPr>
        <w:t xml:space="preserve"> là hai nghiệm của phương trình. Tìm m để có  </w:t>
      </w:r>
      <w:r w:rsidRPr="00E6010C">
        <w:rPr>
          <w:rFonts w:eastAsia="Times New Roman"/>
          <w:position w:val="-12"/>
        </w:rPr>
        <w:object w:dxaOrig="2040" w:dyaOrig="380">
          <v:shape id="_x0000_i1032" type="#_x0000_t75" style="width:102pt;height:18.75pt" o:ole="">
            <v:imagedata r:id="rId20" o:title=""/>
          </v:shape>
          <o:OLEObject Type="Embed" ProgID="Equation.DSMT4" ShapeID="_x0000_i1032" DrawAspect="Content" ObjectID="_1625139732" r:id="rId21"/>
        </w:object>
      </w:r>
    </w:p>
    <w:p w:rsidR="00E6010C" w:rsidRPr="00E6010C" w:rsidRDefault="00E6010C" w:rsidP="00E6010C">
      <w:pPr>
        <w:ind w:left="540" w:firstLine="360"/>
        <w:rPr>
          <w:rFonts w:eastAsia="Times New Roman"/>
        </w:rPr>
      </w:pPr>
    </w:p>
    <w:p w:rsidR="00E6010C" w:rsidRPr="00E6010C" w:rsidRDefault="00E6010C" w:rsidP="00E6010C">
      <w:pPr>
        <w:ind w:left="540" w:firstLine="360"/>
        <w:rPr>
          <w:rFonts w:eastAsia="Times New Roman"/>
        </w:rPr>
      </w:pP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       ĐỀ KIỂM TRA MÔN TOÁN KHỐI 9  (ĐS59)               </w:t>
      </w:r>
      <w:r w:rsidRPr="00E6010C">
        <w:rPr>
          <w:rFonts w:eastAsia="Times New Roman"/>
          <w:b/>
          <w:u w:val="single"/>
        </w:rPr>
        <w:t>ĐỀ 2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45 phút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4 điểm)</w:t>
      </w:r>
      <w:r w:rsidRPr="00E6010C">
        <w:rPr>
          <w:rFonts w:eastAsia="Times New Roman"/>
        </w:rPr>
        <w:t xml:space="preserve">  Giải phương trình :</w:t>
      </w:r>
    </w:p>
    <w:p w:rsidR="00E6010C" w:rsidRPr="00E6010C" w:rsidRDefault="00E6010C" w:rsidP="00FE622D">
      <w:pPr>
        <w:numPr>
          <w:ilvl w:val="0"/>
          <w:numId w:val="7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6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- x – 5 = 0           </w:t>
      </w:r>
    </w:p>
    <w:p w:rsidR="00E6010C" w:rsidRPr="00E6010C" w:rsidRDefault="00E6010C" w:rsidP="00FE622D">
      <w:pPr>
        <w:numPr>
          <w:ilvl w:val="0"/>
          <w:numId w:val="7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– 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6x – 9 = 0</w:t>
      </w:r>
    </w:p>
    <w:p w:rsidR="00E6010C" w:rsidRPr="00E6010C" w:rsidRDefault="00E6010C" w:rsidP="00FE622D">
      <w:pPr>
        <w:numPr>
          <w:ilvl w:val="0"/>
          <w:numId w:val="7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3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2</w:t>
      </w:r>
      <w:r w:rsidRPr="00E6010C">
        <w:rPr>
          <w:rFonts w:eastAsia="Times New Roman"/>
          <w:position w:val="-8"/>
        </w:rPr>
        <w:object w:dxaOrig="460" w:dyaOrig="360">
          <v:shape id="_x0000_i1033" type="#_x0000_t75" style="width:23.25pt;height:18pt" o:ole="">
            <v:imagedata r:id="rId22" o:title=""/>
          </v:shape>
          <o:OLEObject Type="Embed" ProgID="Equation.DSMT4" ShapeID="_x0000_i1033" DrawAspect="Content" ObjectID="_1625139733" r:id="rId23"/>
        </w:object>
      </w:r>
      <w:r w:rsidRPr="00E6010C">
        <w:rPr>
          <w:rFonts w:eastAsia="Times New Roman"/>
        </w:rPr>
        <w:t>x + 5 = 0</w:t>
      </w:r>
    </w:p>
    <w:p w:rsidR="00E6010C" w:rsidRPr="00E6010C" w:rsidRDefault="00E6010C" w:rsidP="00FE622D">
      <w:pPr>
        <w:numPr>
          <w:ilvl w:val="0"/>
          <w:numId w:val="7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4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– 2</w:t>
      </w:r>
      <w:r w:rsidRPr="00E6010C">
        <w:rPr>
          <w:rFonts w:eastAsia="Times New Roman"/>
          <w:position w:val="-8"/>
        </w:rPr>
        <w:object w:dxaOrig="360" w:dyaOrig="360">
          <v:shape id="_x0000_i1034" type="#_x0000_t75" style="width:18pt;height:18pt" o:ole="">
            <v:imagedata r:id="rId24" o:title=""/>
          </v:shape>
          <o:OLEObject Type="Embed" ProgID="Equation.DSMT4" ShapeID="_x0000_i1034" DrawAspect="Content" ObjectID="_1625139734" r:id="rId25"/>
        </w:object>
      </w:r>
      <w:r w:rsidRPr="00E6010C">
        <w:rPr>
          <w:rFonts w:eastAsia="Times New Roman"/>
        </w:rPr>
        <w:t xml:space="preserve">x = 1 - </w:t>
      </w:r>
      <w:r w:rsidRPr="00E6010C">
        <w:rPr>
          <w:rFonts w:eastAsia="Times New Roman"/>
          <w:position w:val="-8"/>
        </w:rPr>
        <w:object w:dxaOrig="360" w:dyaOrig="360">
          <v:shape id="_x0000_i1035" type="#_x0000_t75" style="width:18pt;height:18pt" o:ole="">
            <v:imagedata r:id="rId24" o:title=""/>
          </v:shape>
          <o:OLEObject Type="Embed" ProgID="Equation.DSMT4" ShapeID="_x0000_i1035" DrawAspect="Content" ObjectID="_1625139735" r:id="rId26"/>
        </w:objec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3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                 Cho (P) : y = </w:t>
      </w:r>
      <w:r w:rsidRPr="00E6010C">
        <w:rPr>
          <w:rFonts w:eastAsia="Times New Roman"/>
          <w:position w:val="-24"/>
        </w:rPr>
        <w:object w:dxaOrig="499" w:dyaOrig="660">
          <v:shape id="_x0000_i1036" type="#_x0000_t75" style="width:24.75pt;height:33pt" o:ole="">
            <v:imagedata r:id="rId27" o:title=""/>
          </v:shape>
          <o:OLEObject Type="Embed" ProgID="Equation.DSMT4" ShapeID="_x0000_i1036" DrawAspect="Content" ObjectID="_1625139736" r:id="rId28"/>
        </w:object>
      </w:r>
      <w:r w:rsidRPr="00E6010C">
        <w:rPr>
          <w:rFonts w:eastAsia="Times New Roman"/>
        </w:rPr>
        <w:t xml:space="preserve">  và (D) : y = x – 4 .</w:t>
      </w:r>
    </w:p>
    <w:p w:rsidR="00E6010C" w:rsidRPr="00E6010C" w:rsidRDefault="00E6010C" w:rsidP="00FE622D">
      <w:pPr>
        <w:numPr>
          <w:ilvl w:val="0"/>
          <w:numId w:val="8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Vẽ (P) và (D) trên cùng mặt phẳng toạ độ .</w:t>
      </w:r>
    </w:p>
    <w:p w:rsidR="00E6010C" w:rsidRPr="00E6010C" w:rsidRDefault="00E6010C" w:rsidP="00FE622D">
      <w:pPr>
        <w:numPr>
          <w:ilvl w:val="0"/>
          <w:numId w:val="8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Tìm toạ độ giao điểm của (P) và (D) bằng phép toán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3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3 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left="180" w:firstLine="360"/>
        <w:rPr>
          <w:rFonts w:eastAsia="Times New Roman"/>
        </w:rPr>
      </w:pPr>
      <w:r w:rsidRPr="00E6010C">
        <w:rPr>
          <w:rFonts w:eastAsia="Times New Roman"/>
        </w:rPr>
        <w:lastRenderedPageBreak/>
        <w:t xml:space="preserve">              Cho phương trình  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(2m – 3)x -6m = 0</w:t>
      </w:r>
      <w:r w:rsidRPr="00E6010C">
        <w:rPr>
          <w:rFonts w:eastAsia="Times New Roman"/>
          <w:b/>
        </w:rPr>
        <w:t xml:space="preserve">    (</w:t>
      </w:r>
      <w:r w:rsidRPr="00E6010C">
        <w:rPr>
          <w:rFonts w:eastAsia="Times New Roman"/>
        </w:rPr>
        <w:t xml:space="preserve"> là ẩn số  )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>a) Chứng minh phương trình luôn luôn có nghiệm với mọi giá trị của m.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>b) Tính tổng và tích của hai nghiệm theo m.</w:t>
      </w:r>
    </w:p>
    <w:p w:rsidR="00E6010C" w:rsidRPr="00E6010C" w:rsidRDefault="00E6010C" w:rsidP="00E6010C">
      <w:pPr>
        <w:autoSpaceDE w:val="0"/>
        <w:autoSpaceDN w:val="0"/>
        <w:ind w:left="540" w:firstLine="360"/>
        <w:jc w:val="both"/>
        <w:rPr>
          <w:rFonts w:eastAsia="Times New Roman"/>
        </w:rPr>
      </w:pPr>
      <w:r w:rsidRPr="00E6010C">
        <w:rPr>
          <w:rFonts w:eastAsia="Times New Roman"/>
        </w:rPr>
        <w:t xml:space="preserve">c) Gọi </w:t>
      </w:r>
      <w:r w:rsidRPr="00E6010C">
        <w:rPr>
          <w:rFonts w:eastAsia="Times New Roman"/>
          <w:position w:val="-12"/>
        </w:rPr>
        <w:object w:dxaOrig="639" w:dyaOrig="360">
          <v:shape id="_x0000_i1037" type="#_x0000_t75" style="width:32.25pt;height:18pt" o:ole="">
            <v:imagedata r:id="rId18" o:title=""/>
          </v:shape>
          <o:OLEObject Type="Embed" ProgID="Equation.DSMT4" ShapeID="_x0000_i1037" DrawAspect="Content" ObjectID="_1625139737" r:id="rId29"/>
        </w:object>
      </w:r>
      <w:r w:rsidRPr="00E6010C">
        <w:rPr>
          <w:rFonts w:eastAsia="Times New Roman"/>
        </w:rPr>
        <w:t xml:space="preserve"> là hai nghiệm của phương trình. Tìm m để có  </w:t>
      </w:r>
      <w:r w:rsidRPr="00E6010C">
        <w:rPr>
          <w:rFonts w:eastAsia="Times New Roman"/>
          <w:position w:val="-12"/>
        </w:rPr>
        <w:object w:dxaOrig="2040" w:dyaOrig="380">
          <v:shape id="_x0000_i1038" type="#_x0000_t75" style="width:102pt;height:18.75pt" o:ole="">
            <v:imagedata r:id="rId20" o:title=""/>
          </v:shape>
          <o:OLEObject Type="Embed" ProgID="Equation.DSMT4" ShapeID="_x0000_i1038" DrawAspect="Content" ObjectID="_1625139738" r:id="rId30"/>
        </w:object>
      </w:r>
    </w:p>
    <w:p w:rsidR="00E6010C" w:rsidRPr="00E6010C" w:rsidRDefault="00E6010C" w:rsidP="00E6010C">
      <w:pPr>
        <w:ind w:left="540"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  <w:u w:val="single"/>
        </w:rPr>
      </w:pPr>
      <w:r w:rsidRPr="00E6010C">
        <w:rPr>
          <w:rFonts w:eastAsia="Times New Roman"/>
          <w:b/>
        </w:rPr>
        <w:t xml:space="preserve">                    ĐỀ KIỂM TRA MÔN TOÁN KHỐI 9  (ĐS50)               </w:t>
      </w:r>
      <w:r w:rsidRPr="00E6010C">
        <w:rPr>
          <w:rFonts w:eastAsia="Times New Roman"/>
          <w:b/>
          <w:u w:val="single"/>
        </w:rPr>
        <w:t>ĐỀ 1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15 phút .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4 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                 Cho (P) : y = -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và (D) : y = x – 2.</w:t>
      </w: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                  Vẽ (P) và (D) trên cùng mặt phẳng toạ độ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  <w:b/>
        </w:rPr>
        <w:t xml:space="preserve">  </w:t>
      </w:r>
      <w:r w:rsidRPr="00E6010C">
        <w:rPr>
          <w:rFonts w:eastAsia="Times New Roman"/>
          <w:i/>
        </w:rPr>
        <w:t>( 6 điểm )</w:t>
      </w:r>
      <w:r w:rsidRPr="00E6010C">
        <w:rPr>
          <w:rFonts w:eastAsia="Times New Roman"/>
        </w:rPr>
        <w:t xml:space="preserve">   Cho (P) : y = </w:t>
      </w:r>
      <w:r w:rsidRPr="00E6010C">
        <w:rPr>
          <w:rFonts w:eastAsia="Times New Roman"/>
          <w:position w:val="-24"/>
        </w:rPr>
        <w:object w:dxaOrig="480" w:dyaOrig="620">
          <v:shape id="_x0000_i1039" type="#_x0000_t75" style="width:24pt;height:30.75pt" o:ole="">
            <v:imagedata r:id="rId31" o:title=""/>
          </v:shape>
          <o:OLEObject Type="Embed" ProgID="Equation.DSMT4" ShapeID="_x0000_i1039" DrawAspect="Content" ObjectID="_1625139739" r:id="rId32"/>
        </w:object>
      </w:r>
      <w:r w:rsidRPr="00E6010C">
        <w:rPr>
          <w:rFonts w:eastAsia="Times New Roman"/>
        </w:rPr>
        <w:t xml:space="preserve">  và (D) : y = -2 x .</w:t>
      </w:r>
    </w:p>
    <w:p w:rsidR="00E6010C" w:rsidRPr="00E6010C" w:rsidRDefault="00E6010C" w:rsidP="00FE622D">
      <w:pPr>
        <w:numPr>
          <w:ilvl w:val="0"/>
          <w:numId w:val="9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Vẽ (P) và (D) trên cùng mặt phẳng toạ độ .</w:t>
      </w:r>
    </w:p>
    <w:p w:rsidR="00E6010C" w:rsidRPr="00E6010C" w:rsidRDefault="00E6010C" w:rsidP="00FE622D">
      <w:pPr>
        <w:numPr>
          <w:ilvl w:val="0"/>
          <w:numId w:val="9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Tìm toạ độ giao điểm của (P) và (D) bằng phép toán .</w:t>
      </w:r>
    </w:p>
    <w:p w:rsidR="00E6010C" w:rsidRPr="00E6010C" w:rsidRDefault="00E6010C" w:rsidP="00E6010C">
      <w:pPr>
        <w:rPr>
          <w:rFonts w:eastAsia="Times New Roman"/>
        </w:rPr>
      </w:pPr>
    </w:p>
    <w:p w:rsidR="00E6010C" w:rsidRPr="00E6010C" w:rsidRDefault="00E6010C" w:rsidP="00E6010C">
      <w:pPr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  <w:u w:val="single"/>
        </w:rPr>
      </w:pPr>
      <w:r w:rsidRPr="00E6010C">
        <w:rPr>
          <w:rFonts w:eastAsia="Times New Roman"/>
          <w:b/>
        </w:rPr>
        <w:t xml:space="preserve">                     ĐỀ KIỂM TRA MÔN TOÁN KHỐI 9  (ĐS50)               </w:t>
      </w:r>
      <w:r w:rsidRPr="00E6010C">
        <w:rPr>
          <w:rFonts w:eastAsia="Times New Roman"/>
          <w:b/>
          <w:u w:val="single"/>
        </w:rPr>
        <w:t>ĐỀ 2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15 phút .</w:t>
      </w:r>
    </w:p>
    <w:p w:rsidR="00E6010C" w:rsidRPr="00E6010C" w:rsidRDefault="00E6010C" w:rsidP="00E6010C">
      <w:pPr>
        <w:ind w:firstLine="360"/>
        <w:rPr>
          <w:rFonts w:eastAsia="Times New Roman"/>
          <w:b/>
          <w:u w:val="single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4 điểm )</w:t>
      </w:r>
      <w:r w:rsidRPr="00E6010C">
        <w:rPr>
          <w:rFonts w:eastAsia="Times New Roman"/>
        </w:rPr>
        <w:t xml:space="preserve">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                 Cho (P) : y =  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và (D) : y = -2 x + 3 .</w:t>
      </w: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                  Vẽ (P) và (D) trên cùng mặt phẳng toạ độ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  <w:b/>
        </w:rPr>
        <w:t xml:space="preserve">  </w:t>
      </w:r>
      <w:r w:rsidRPr="00E6010C">
        <w:rPr>
          <w:rFonts w:eastAsia="Times New Roman"/>
          <w:i/>
        </w:rPr>
        <w:t>( 6 điểm )</w:t>
      </w:r>
      <w:r w:rsidRPr="00E6010C">
        <w:rPr>
          <w:rFonts w:eastAsia="Times New Roman"/>
        </w:rPr>
        <w:t xml:space="preserve">   Cho (P) : y = </w:t>
      </w:r>
      <w:r w:rsidRPr="00E6010C">
        <w:rPr>
          <w:rFonts w:eastAsia="Times New Roman"/>
          <w:position w:val="-24"/>
        </w:rPr>
        <w:object w:dxaOrig="639" w:dyaOrig="620">
          <v:shape id="_x0000_i1040" type="#_x0000_t75" style="width:32.25pt;height:30.75pt" o:ole="">
            <v:imagedata r:id="rId33" o:title=""/>
          </v:shape>
          <o:OLEObject Type="Embed" ProgID="Equation.DSMT4" ShapeID="_x0000_i1040" DrawAspect="Content" ObjectID="_1625139740" r:id="rId34"/>
        </w:object>
      </w:r>
      <w:r w:rsidRPr="00E6010C">
        <w:rPr>
          <w:rFonts w:eastAsia="Times New Roman"/>
        </w:rPr>
        <w:t xml:space="preserve">  và (D) : y =  x .</w:t>
      </w:r>
    </w:p>
    <w:p w:rsidR="00E6010C" w:rsidRPr="00E6010C" w:rsidRDefault="00E6010C" w:rsidP="00FE622D">
      <w:pPr>
        <w:numPr>
          <w:ilvl w:val="0"/>
          <w:numId w:val="10"/>
        </w:numPr>
        <w:spacing w:line="240" w:lineRule="auto"/>
        <w:ind w:firstLine="360"/>
        <w:rPr>
          <w:rFonts w:eastAsia="Times New Roman"/>
        </w:rPr>
      </w:pPr>
      <w:r w:rsidRPr="00E6010C">
        <w:rPr>
          <w:rFonts w:eastAsia="Times New Roman"/>
        </w:rPr>
        <w:t>Vẽ (P) và (D) trên cùng mặt phẳng toạ độ .</w:t>
      </w:r>
    </w:p>
    <w:p w:rsidR="00E6010C" w:rsidRPr="00E6010C" w:rsidRDefault="00E6010C" w:rsidP="00E6010C">
      <w:pPr>
        <w:ind w:firstLine="1080"/>
        <w:rPr>
          <w:rFonts w:eastAsia="Times New Roman"/>
        </w:rPr>
      </w:pPr>
      <w:r w:rsidRPr="00E6010C">
        <w:rPr>
          <w:rFonts w:eastAsia="Times New Roman"/>
        </w:rPr>
        <w:t>b)   Tìm toạ độ giao điểm của (P) và (D) bằng phép toán .</w:t>
      </w: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</w:rPr>
        <w:t xml:space="preserve">             </w:t>
      </w: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       ĐỀ KIỂM TRA MÔN TOÁN KHỐI 9  (ĐS56)               </w:t>
      </w:r>
      <w:r w:rsidRPr="00E6010C">
        <w:rPr>
          <w:rFonts w:eastAsia="Times New Roman"/>
          <w:b/>
          <w:u w:val="single"/>
        </w:rPr>
        <w:t>ĐỀ 1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lastRenderedPageBreak/>
        <w:t>Thời gian : 15 phút .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Giải các phương trình : </w:t>
      </w: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             a) </w:t>
      </w:r>
      <w:r w:rsidRPr="00E6010C">
        <w:rPr>
          <w:rFonts w:eastAsia="Times New Roman"/>
          <w:position w:val="-6"/>
        </w:rPr>
        <w:object w:dxaOrig="1500" w:dyaOrig="320">
          <v:shape id="_x0000_i1041" type="#_x0000_t75" style="width:75pt;height:15.75pt" o:ole="">
            <v:imagedata r:id="rId35" o:title=""/>
          </v:shape>
          <o:OLEObject Type="Embed" ProgID="Equation.DSMT4" ShapeID="_x0000_i1041" DrawAspect="Content" ObjectID="_1625139741" r:id="rId36"/>
        </w:object>
      </w:r>
      <w:r w:rsidRPr="00E6010C">
        <w:rPr>
          <w:rFonts w:eastAsia="Times New Roman"/>
        </w:rPr>
        <w:t xml:space="preserve">                                b)  3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+ 2</w:t>
      </w:r>
      <w:r w:rsidRPr="00E6010C">
        <w:rPr>
          <w:rFonts w:eastAsia="Times New Roman"/>
          <w:position w:val="-8"/>
        </w:rPr>
        <w:object w:dxaOrig="460" w:dyaOrig="360">
          <v:shape id="_x0000_i1042" type="#_x0000_t75" style="width:23.25pt;height:18pt" o:ole="">
            <v:imagedata r:id="rId22" o:title=""/>
          </v:shape>
          <o:OLEObject Type="Embed" ProgID="Equation.DSMT4" ShapeID="_x0000_i1042" DrawAspect="Content" ObjectID="_1625139742" r:id="rId37"/>
        </w:object>
      </w:r>
      <w:r w:rsidRPr="00E6010C">
        <w:rPr>
          <w:rFonts w:eastAsia="Times New Roman"/>
        </w:rPr>
        <w:t>x + 5 = 0</w:t>
      </w:r>
    </w:p>
    <w:p w:rsidR="00E6010C" w:rsidRPr="00E6010C" w:rsidRDefault="00E6010C" w:rsidP="00E6010C">
      <w:pPr>
        <w:ind w:left="360"/>
        <w:rPr>
          <w:rFonts w:eastAsia="Times New Roman"/>
          <w:szCs w:val="20"/>
        </w:rPr>
      </w:pPr>
      <w:r w:rsidRPr="00E6010C">
        <w:rPr>
          <w:rFonts w:eastAsia="Times New Roman"/>
          <w:lang w:val="pt-BR"/>
        </w:rPr>
        <w:t xml:space="preserve">             c) </w:t>
      </w:r>
      <w:r w:rsidRPr="00E6010C">
        <w:rPr>
          <w:rFonts w:eastAsia="Times New Roman"/>
          <w:position w:val="-8"/>
          <w:szCs w:val="20"/>
        </w:rPr>
        <w:object w:dxaOrig="1719" w:dyaOrig="360">
          <v:shape id="_x0000_i1043" type="#_x0000_t75" style="width:86.25pt;height:18pt" o:ole="">
            <v:imagedata r:id="rId38" o:title=""/>
          </v:shape>
          <o:OLEObject Type="Embed" ProgID="Equation.DSMT4" ShapeID="_x0000_i1043" DrawAspect="Content" ObjectID="_1625139743" r:id="rId39"/>
        </w:object>
      </w:r>
      <w:r w:rsidRPr="00E6010C">
        <w:rPr>
          <w:rFonts w:eastAsia="Times New Roman"/>
          <w:szCs w:val="20"/>
        </w:rPr>
        <w:t xml:space="preserve">                            d)  x</w:t>
      </w:r>
      <w:r w:rsidRPr="00E6010C">
        <w:rPr>
          <w:rFonts w:eastAsia="Times New Roman"/>
          <w:szCs w:val="20"/>
          <w:vertAlign w:val="superscript"/>
        </w:rPr>
        <w:t>2</w:t>
      </w:r>
      <w:r w:rsidRPr="00E6010C">
        <w:rPr>
          <w:rFonts w:eastAsia="Times New Roman"/>
          <w:szCs w:val="20"/>
        </w:rPr>
        <w:t xml:space="preserve"> + 6x – 7 = 0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       ĐỀ KIỂM TRA MÔN TOÁN KHỐI 9  (ĐS56)               </w:t>
      </w:r>
      <w:r w:rsidRPr="00E6010C">
        <w:rPr>
          <w:rFonts w:eastAsia="Times New Roman"/>
          <w:b/>
          <w:u w:val="single"/>
        </w:rPr>
        <w:t>ĐỀ 2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15 phút .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Giải các phương trình : 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            a)  </w:t>
      </w:r>
      <w:r w:rsidRPr="00E6010C">
        <w:rPr>
          <w:rFonts w:eastAsia="Times New Roman"/>
        </w:rPr>
        <w:t>6x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- x – 5 = 0                                    b) </w:t>
      </w:r>
      <w:r w:rsidRPr="00E6010C">
        <w:rPr>
          <w:rFonts w:eastAsia="Times New Roman"/>
          <w:sz w:val="20"/>
          <w:szCs w:val="20"/>
        </w:rPr>
        <w:t xml:space="preserve"> </w:t>
      </w:r>
      <w:r w:rsidRPr="00E6010C">
        <w:rPr>
          <w:rFonts w:eastAsia="Times New Roman"/>
          <w:position w:val="-8"/>
          <w:sz w:val="20"/>
          <w:szCs w:val="20"/>
        </w:rPr>
        <w:object w:dxaOrig="1860" w:dyaOrig="360">
          <v:shape id="_x0000_i1044" type="#_x0000_t75" style="width:93pt;height:18pt" o:ole="">
            <v:imagedata r:id="rId40" o:title=""/>
          </v:shape>
          <o:OLEObject Type="Embed" ProgID="Equation.DSMT4" ShapeID="_x0000_i1044" DrawAspect="Content" ObjectID="_1625139744" r:id="rId41"/>
        </w:object>
      </w:r>
      <w:r w:rsidRPr="00E6010C">
        <w:rPr>
          <w:rFonts w:eastAsia="Times New Roman"/>
        </w:rPr>
        <w:t xml:space="preserve">                  </w:t>
      </w:r>
      <w:r w:rsidRPr="00E6010C">
        <w:rPr>
          <w:rFonts w:eastAsia="Times New Roman"/>
          <w:lang w:val="pt-BR"/>
        </w:rPr>
        <w:t xml:space="preserve">  </w:t>
      </w:r>
    </w:p>
    <w:p w:rsidR="00E6010C" w:rsidRPr="00E6010C" w:rsidRDefault="00E6010C" w:rsidP="00E6010C">
      <w:pPr>
        <w:tabs>
          <w:tab w:val="center" w:pos="4996"/>
        </w:tabs>
        <w:ind w:left="360"/>
        <w:rPr>
          <w:rFonts w:eastAsia="Times New Roman"/>
          <w:sz w:val="20"/>
          <w:szCs w:val="20"/>
        </w:rPr>
      </w:pPr>
      <w:r w:rsidRPr="00E6010C">
        <w:rPr>
          <w:rFonts w:eastAsia="Times New Roman"/>
          <w:szCs w:val="20"/>
        </w:rPr>
        <w:t xml:space="preserve">            c) </w:t>
      </w:r>
      <w:r w:rsidRPr="00E6010C">
        <w:rPr>
          <w:rFonts w:eastAsia="Times New Roman"/>
          <w:position w:val="-8"/>
          <w:lang w:val="pt-BR"/>
        </w:rPr>
        <w:object w:dxaOrig="1719" w:dyaOrig="360">
          <v:shape id="_x0000_i1045" type="#_x0000_t75" style="width:86.25pt;height:18pt" o:ole="">
            <v:imagedata r:id="rId42" o:title=""/>
          </v:shape>
          <o:OLEObject Type="Embed" ProgID="Equation.DSMT4" ShapeID="_x0000_i1045" DrawAspect="Content" ObjectID="_1625139745" r:id="rId43"/>
        </w:object>
      </w:r>
      <w:r w:rsidRPr="00E6010C">
        <w:rPr>
          <w:rFonts w:eastAsia="Times New Roman"/>
          <w:lang w:val="pt-BR"/>
        </w:rPr>
        <w:t xml:space="preserve">                               d)  x</w:t>
      </w:r>
      <w:r w:rsidRPr="00E6010C">
        <w:rPr>
          <w:rFonts w:eastAsia="Times New Roman"/>
          <w:vertAlign w:val="superscript"/>
          <w:lang w:val="pt-BR"/>
        </w:rPr>
        <w:t>2</w:t>
      </w:r>
      <w:r w:rsidRPr="00E6010C">
        <w:rPr>
          <w:rFonts w:eastAsia="Times New Roman"/>
          <w:lang w:val="pt-BR"/>
        </w:rPr>
        <w:t xml:space="preserve"> + 7x – 8 = 0</w:t>
      </w:r>
      <w:r w:rsidRPr="00E6010C">
        <w:rPr>
          <w:rFonts w:eastAsia="Times New Roman"/>
          <w:sz w:val="20"/>
          <w:szCs w:val="20"/>
        </w:rPr>
        <w:t xml:space="preserve">           </w:t>
      </w:r>
    </w:p>
    <w:p w:rsidR="00E6010C" w:rsidRPr="00E6010C" w:rsidRDefault="00E6010C" w:rsidP="00E6010C">
      <w:pPr>
        <w:ind w:left="360"/>
        <w:rPr>
          <w:rFonts w:eastAsia="Times New Roman"/>
        </w:rPr>
      </w:pPr>
      <w:r w:rsidRPr="00E6010C">
        <w:rPr>
          <w:rFonts w:eastAsia="Times New Roman"/>
        </w:rPr>
        <w:t xml:space="preserve">                   </w:t>
      </w:r>
    </w:p>
    <w:p w:rsidR="00E6010C" w:rsidRPr="00E6010C" w:rsidRDefault="00E6010C" w:rsidP="00E6010C">
      <w:pPr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          ĐỀ KIỂM TRA MÔN TOÁN KHỐI 9  (HH57)                </w:t>
      </w:r>
      <w:r w:rsidRPr="00E6010C">
        <w:rPr>
          <w:rFonts w:eastAsia="Times New Roman"/>
          <w:b/>
          <w:u w:val="single"/>
        </w:rPr>
        <w:t>ĐỀ 1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45 phút .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6 điểm)</w:t>
      </w:r>
      <w:r w:rsidRPr="00E6010C">
        <w:rPr>
          <w:rFonts w:eastAsia="Times New Roman"/>
        </w:rPr>
        <w:t xml:space="preserve">  </w:t>
      </w:r>
      <w:r w:rsidRPr="00E6010C">
        <w:rPr>
          <w:rFonts w:eastAsia="Times New Roman"/>
          <w:lang w:val="pt-BR"/>
        </w:rPr>
        <w:t>Cho tam gic ABC nhọn ( AB &lt; AC ) nội tiếp (O;R) . Hai đường cao BE v CF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  <w:r w:rsidRPr="00E6010C">
        <w:rPr>
          <w:rFonts w:eastAsia="Times New Roman"/>
          <w:b/>
        </w:rPr>
        <w:t xml:space="preserve">            </w:t>
      </w:r>
      <w:r w:rsidRPr="00E6010C">
        <w:rPr>
          <w:rFonts w:eastAsia="Times New Roman"/>
          <w:lang w:val="pt-BR"/>
        </w:rPr>
        <w:t xml:space="preserve"> cắt nhau tại H .</w:t>
      </w:r>
    </w:p>
    <w:p w:rsidR="00E6010C" w:rsidRPr="00E6010C" w:rsidRDefault="00E6010C" w:rsidP="00FE622D">
      <w:pPr>
        <w:numPr>
          <w:ilvl w:val="0"/>
          <w:numId w:val="11"/>
        </w:numPr>
        <w:spacing w:line="240" w:lineRule="auto"/>
        <w:ind w:firstLine="36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 cc tứ gic AEHF v BCEF l cc tứ gic nội tiếp .</w:t>
      </w:r>
    </w:p>
    <w:p w:rsidR="00E6010C" w:rsidRPr="00E6010C" w:rsidRDefault="00E6010C" w:rsidP="00FE622D">
      <w:pPr>
        <w:numPr>
          <w:ilvl w:val="0"/>
          <w:numId w:val="11"/>
        </w:numPr>
        <w:spacing w:line="240" w:lineRule="auto"/>
        <w:ind w:firstLine="36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Vẽ đường kính AI của (O) , AH cắt BC tại D .</w:t>
      </w:r>
    </w:p>
    <w:p w:rsidR="00E6010C" w:rsidRPr="00E6010C" w:rsidRDefault="00E6010C" w:rsidP="00E6010C">
      <w:pPr>
        <w:ind w:left="72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            Chứng minh : AB . AC = AD . AI .</w:t>
      </w:r>
    </w:p>
    <w:p w:rsidR="00E6010C" w:rsidRPr="00E6010C" w:rsidRDefault="00E6010C" w:rsidP="00FE622D">
      <w:pPr>
        <w:numPr>
          <w:ilvl w:val="0"/>
          <w:numId w:val="11"/>
        </w:numPr>
        <w:spacing w:line="240" w:lineRule="auto"/>
        <w:ind w:firstLine="36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tứ gic BHCI l hình bình hnh  v AI</w:t>
      </w:r>
      <w:r w:rsidRPr="00E6010C">
        <w:rPr>
          <w:rFonts w:eastAsia="Times New Roman"/>
          <w:position w:val="-4"/>
          <w:lang w:val="pt-BR"/>
        </w:rPr>
        <w:object w:dxaOrig="240" w:dyaOrig="260">
          <v:shape id="_x0000_i1046" type="#_x0000_t75" style="width:12pt;height:12.75pt" o:ole="">
            <v:imagedata r:id="rId44" o:title=""/>
          </v:shape>
          <o:OLEObject Type="Embed" ProgID="Equation.DSMT4" ShapeID="_x0000_i1046" DrawAspect="Content" ObjectID="_1625139746" r:id="rId45"/>
        </w:object>
      </w:r>
      <w:r w:rsidRPr="00E6010C">
        <w:rPr>
          <w:rFonts w:eastAsia="Times New Roman"/>
          <w:lang w:val="pt-BR"/>
        </w:rPr>
        <w:t>EF .</w:t>
      </w:r>
    </w:p>
    <w:p w:rsidR="00E6010C" w:rsidRPr="00E6010C" w:rsidRDefault="00E6010C" w:rsidP="00E6010C">
      <w:pPr>
        <w:ind w:left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  <w:lang w:val="pt-BR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 xml:space="preserve">( 4 điểm ) </w:t>
      </w:r>
      <w:r w:rsidRPr="00E6010C">
        <w:rPr>
          <w:rFonts w:eastAsia="Times New Roman"/>
          <w:lang w:val="pt-BR"/>
        </w:rPr>
        <w:t xml:space="preserve"> Cho (O;R) v một điểm A nằm ngoài đường trịn sao cho OA = 3R . Từ A vẽ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lang w:val="pt-BR"/>
        </w:rPr>
        <w:t xml:space="preserve">            hai tiếp tuyến AB , AC đến (O) , ( B , C l tiếp điểm ) .</w:t>
      </w:r>
    </w:p>
    <w:p w:rsidR="00E6010C" w:rsidRPr="00E6010C" w:rsidRDefault="00E6010C" w:rsidP="00FE622D">
      <w:pPr>
        <w:numPr>
          <w:ilvl w:val="0"/>
          <w:numId w:val="12"/>
        </w:numPr>
        <w:spacing w:line="240" w:lineRule="auto"/>
        <w:ind w:firstLine="24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OBAC l một tứ gic nội tiếp .</w:t>
      </w:r>
    </w:p>
    <w:p w:rsidR="00E6010C" w:rsidRPr="00E6010C" w:rsidRDefault="00E6010C" w:rsidP="00FE622D">
      <w:pPr>
        <w:numPr>
          <w:ilvl w:val="0"/>
          <w:numId w:val="12"/>
        </w:numPr>
        <w:spacing w:line="240" w:lineRule="auto"/>
        <w:ind w:firstLine="24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Từ B vẽ đường thẳng song song với AC  cắt (O) tại D  (khc B ) . </w:t>
      </w:r>
    </w:p>
    <w:p w:rsidR="00E6010C" w:rsidRPr="00E6010C" w:rsidRDefault="00E6010C" w:rsidP="00E6010C">
      <w:pPr>
        <w:ind w:left="84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          Đường thẳng AD cắt (O) tại E (khc D) . Chứng minh : AB</w:t>
      </w:r>
      <w:r w:rsidRPr="00E6010C">
        <w:rPr>
          <w:rFonts w:eastAsia="Times New Roman"/>
          <w:vertAlign w:val="superscript"/>
          <w:lang w:val="pt-BR"/>
        </w:rPr>
        <w:t xml:space="preserve">2 </w:t>
      </w:r>
      <w:r w:rsidRPr="00E6010C">
        <w:rPr>
          <w:rFonts w:eastAsia="Times New Roman"/>
          <w:lang w:val="pt-BR"/>
        </w:rPr>
        <w:t>=  AE . AD .</w:t>
      </w:r>
    </w:p>
    <w:p w:rsidR="00E6010C" w:rsidRPr="00E6010C" w:rsidRDefault="00E6010C" w:rsidP="00FE622D">
      <w:pPr>
        <w:numPr>
          <w:ilvl w:val="0"/>
          <w:numId w:val="12"/>
        </w:numPr>
        <w:spacing w:line="240" w:lineRule="auto"/>
        <w:ind w:firstLine="24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Tính khoảng cch giữa hai đường thẳng BD v AC theo R .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         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lastRenderedPageBreak/>
        <w:t xml:space="preserve">                       ĐỀ KIỂM TRA MÔN TOÁN KHỐI 9  (HH57)                </w:t>
      </w:r>
      <w:r w:rsidRPr="00E6010C">
        <w:rPr>
          <w:rFonts w:eastAsia="Times New Roman"/>
          <w:b/>
          <w:u w:val="single"/>
        </w:rPr>
        <w:t>ĐỀ 2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45 phút .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  <w:r w:rsidRPr="00E6010C">
        <w:rPr>
          <w:rFonts w:eastAsia="Times New Roman"/>
          <w:b/>
          <w:u w:val="single"/>
        </w:rPr>
        <w:t>Bài 1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6 điểm)</w:t>
      </w:r>
      <w:r w:rsidRPr="00E6010C">
        <w:rPr>
          <w:rFonts w:eastAsia="Times New Roman"/>
        </w:rPr>
        <w:t xml:space="preserve">  </w:t>
      </w:r>
      <w:r w:rsidRPr="00E6010C">
        <w:rPr>
          <w:rFonts w:eastAsia="Times New Roman"/>
          <w:lang w:val="pt-BR"/>
        </w:rPr>
        <w:t xml:space="preserve">Cho tam gic ABC nhọn ( AB &lt; AC ) nội tiếp (O;R) . Hai đường cao BF v CE  </w:t>
      </w:r>
    </w:p>
    <w:p w:rsidR="00E6010C" w:rsidRPr="00E6010C" w:rsidRDefault="00E6010C" w:rsidP="00E6010C">
      <w:pPr>
        <w:ind w:left="360"/>
        <w:rPr>
          <w:rFonts w:eastAsia="Times New Roman"/>
          <w:lang w:val="pt-BR"/>
        </w:rPr>
      </w:pPr>
      <w:r w:rsidRPr="00E6010C">
        <w:rPr>
          <w:rFonts w:eastAsia="Times New Roman"/>
          <w:b/>
        </w:rPr>
        <w:t xml:space="preserve">         </w:t>
      </w:r>
      <w:r w:rsidRPr="00E6010C">
        <w:rPr>
          <w:rFonts w:eastAsia="Times New Roman"/>
          <w:lang w:val="pt-BR"/>
        </w:rPr>
        <w:t>cắt nhau tại H .</w:t>
      </w:r>
    </w:p>
    <w:p w:rsidR="00E6010C" w:rsidRPr="00E6010C" w:rsidRDefault="00E6010C" w:rsidP="00FE622D">
      <w:pPr>
        <w:numPr>
          <w:ilvl w:val="0"/>
          <w:numId w:val="14"/>
        </w:numPr>
        <w:tabs>
          <w:tab w:val="clear" w:pos="72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  cc tứ gic AEHF v BCFE l cc tứ gic nội tiếp .</w:t>
      </w:r>
    </w:p>
    <w:p w:rsidR="00E6010C" w:rsidRPr="00E6010C" w:rsidRDefault="00E6010C" w:rsidP="00FE622D">
      <w:pPr>
        <w:numPr>
          <w:ilvl w:val="0"/>
          <w:numId w:val="14"/>
        </w:numPr>
        <w:tabs>
          <w:tab w:val="clear" w:pos="72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Vẽ đường kính AK của (O) , AH cắt BC tại I .</w:t>
      </w:r>
    </w:p>
    <w:p w:rsidR="00E6010C" w:rsidRPr="00E6010C" w:rsidRDefault="00E6010C" w:rsidP="00E6010C">
      <w:pPr>
        <w:ind w:left="72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            Chứng minh : AB . AC = AI . AK .</w:t>
      </w:r>
    </w:p>
    <w:p w:rsidR="00E6010C" w:rsidRPr="00E6010C" w:rsidRDefault="00E6010C" w:rsidP="00FE622D">
      <w:pPr>
        <w:numPr>
          <w:ilvl w:val="0"/>
          <w:numId w:val="14"/>
        </w:numPr>
        <w:tabs>
          <w:tab w:val="clear" w:pos="720"/>
          <w:tab w:val="num" w:pos="-288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 tứ gic BHCI l hình bình hnh  v AK</w:t>
      </w:r>
      <w:r w:rsidRPr="00E6010C">
        <w:rPr>
          <w:rFonts w:eastAsia="Times New Roman"/>
          <w:position w:val="-4"/>
          <w:lang w:val="pt-BR"/>
        </w:rPr>
        <w:object w:dxaOrig="240" w:dyaOrig="260">
          <v:shape id="_x0000_i1047" type="#_x0000_t75" style="width:12pt;height:12.75pt" o:ole="">
            <v:imagedata r:id="rId46" o:title=""/>
          </v:shape>
          <o:OLEObject Type="Embed" ProgID="Equation.DSMT4" ShapeID="_x0000_i1047" DrawAspect="Content" ObjectID="_1625139747" r:id="rId47"/>
        </w:object>
      </w:r>
      <w:r w:rsidRPr="00E6010C">
        <w:rPr>
          <w:rFonts w:eastAsia="Times New Roman"/>
          <w:lang w:val="pt-BR"/>
        </w:rPr>
        <w:t>EF .</w:t>
      </w:r>
    </w:p>
    <w:p w:rsidR="00E6010C" w:rsidRPr="00E6010C" w:rsidRDefault="00E6010C" w:rsidP="00E6010C">
      <w:pPr>
        <w:ind w:left="360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  <w:lang w:val="pt-BR"/>
        </w:rPr>
      </w:pPr>
      <w:r w:rsidRPr="00E6010C">
        <w:rPr>
          <w:rFonts w:eastAsia="Times New Roman"/>
          <w:b/>
          <w:u w:val="single"/>
        </w:rPr>
        <w:t>Bài 2</w:t>
      </w:r>
      <w:r w:rsidRPr="00E6010C">
        <w:rPr>
          <w:rFonts w:eastAsia="Times New Roman"/>
        </w:rPr>
        <w:t xml:space="preserve"> </w:t>
      </w:r>
      <w:r w:rsidRPr="00E6010C">
        <w:rPr>
          <w:rFonts w:eastAsia="Times New Roman"/>
          <w:i/>
        </w:rPr>
        <w:t>( 4 điểm )</w:t>
      </w:r>
      <w:r w:rsidRPr="00E6010C">
        <w:rPr>
          <w:rFonts w:eastAsia="Times New Roman"/>
        </w:rPr>
        <w:t xml:space="preserve">   </w:t>
      </w:r>
      <w:r w:rsidRPr="00E6010C">
        <w:rPr>
          <w:rFonts w:eastAsia="Times New Roman"/>
          <w:lang w:val="pt-BR"/>
        </w:rPr>
        <w:t xml:space="preserve">Cho (O;R) v một điểm S nằm ngoài đường trịn sao cho OS = 3R . Từ S vẽ </w:t>
      </w:r>
    </w:p>
    <w:p w:rsidR="00E6010C" w:rsidRPr="00E6010C" w:rsidRDefault="00E6010C" w:rsidP="00E6010C">
      <w:pPr>
        <w:ind w:firstLine="360"/>
        <w:rPr>
          <w:rFonts w:eastAsia="Times New Roman"/>
        </w:rPr>
      </w:pPr>
      <w:r w:rsidRPr="00E6010C">
        <w:rPr>
          <w:rFonts w:eastAsia="Times New Roman"/>
          <w:lang w:val="pt-BR"/>
        </w:rPr>
        <w:t xml:space="preserve">            hai tiếp tuyến SM , SN đến (O) , ( M , N l tiếp điểm ) .</w:t>
      </w:r>
    </w:p>
    <w:p w:rsidR="00E6010C" w:rsidRPr="00E6010C" w:rsidRDefault="00E6010C" w:rsidP="00FE622D">
      <w:pPr>
        <w:numPr>
          <w:ilvl w:val="0"/>
          <w:numId w:val="15"/>
        </w:numPr>
        <w:tabs>
          <w:tab w:val="clear" w:pos="72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Chứng minh  OMAN l một tứ gic nội tiếp .</w:t>
      </w:r>
    </w:p>
    <w:p w:rsidR="00E6010C" w:rsidRPr="00E6010C" w:rsidRDefault="00E6010C" w:rsidP="00FE622D">
      <w:pPr>
        <w:numPr>
          <w:ilvl w:val="0"/>
          <w:numId w:val="15"/>
        </w:numPr>
        <w:tabs>
          <w:tab w:val="clear" w:pos="72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Từ M vẽ đường thẳng song song với SC  cắt (O) tại A  (khc M ) . </w:t>
      </w:r>
    </w:p>
    <w:p w:rsidR="00E6010C" w:rsidRPr="00E6010C" w:rsidRDefault="00E6010C" w:rsidP="00E6010C">
      <w:pPr>
        <w:ind w:left="84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 xml:space="preserve">          Đường thẳng SA cắt (O) tại B (khc D) . Chứng minh :  SM</w:t>
      </w:r>
      <w:r w:rsidRPr="00E6010C">
        <w:rPr>
          <w:rFonts w:eastAsia="Times New Roman"/>
          <w:vertAlign w:val="superscript"/>
          <w:lang w:val="pt-BR"/>
        </w:rPr>
        <w:t xml:space="preserve">2 </w:t>
      </w:r>
      <w:r w:rsidRPr="00E6010C">
        <w:rPr>
          <w:rFonts w:eastAsia="Times New Roman"/>
          <w:lang w:val="pt-BR"/>
        </w:rPr>
        <w:t>=  SA . SB .</w:t>
      </w:r>
    </w:p>
    <w:p w:rsidR="00E6010C" w:rsidRPr="00E6010C" w:rsidRDefault="00E6010C" w:rsidP="00FE622D">
      <w:pPr>
        <w:numPr>
          <w:ilvl w:val="0"/>
          <w:numId w:val="15"/>
        </w:numPr>
        <w:tabs>
          <w:tab w:val="clear" w:pos="720"/>
          <w:tab w:val="num" w:pos="-2700"/>
        </w:tabs>
        <w:spacing w:line="240" w:lineRule="auto"/>
        <w:ind w:left="1080" w:firstLine="0"/>
        <w:rPr>
          <w:rFonts w:eastAsia="Times New Roman"/>
          <w:lang w:val="pt-BR"/>
        </w:rPr>
      </w:pPr>
      <w:r w:rsidRPr="00E6010C">
        <w:rPr>
          <w:rFonts w:eastAsia="Times New Roman"/>
          <w:lang w:val="pt-BR"/>
        </w:rPr>
        <w:t>Tính khoảng cch giữa hai đường thẳng MA v SN theo R .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 ĐỀ KIỂM TRA MÔN TOÁN KHỐI 9  (HH45)                </w:t>
      </w:r>
      <w:r w:rsidRPr="00E6010C">
        <w:rPr>
          <w:rFonts w:eastAsia="Times New Roman"/>
          <w:b/>
          <w:u w:val="single"/>
        </w:rPr>
        <w:t>ĐỀ 1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15 phút .</w:t>
      </w:r>
    </w:p>
    <w:p w:rsidR="00E6010C" w:rsidRPr="00E6010C" w:rsidRDefault="00E6010C" w:rsidP="00E6010C">
      <w:pPr>
        <w:ind w:left="540" w:firstLine="360"/>
        <w:rPr>
          <w:rFonts w:eastAsia="Times New Roman"/>
        </w:rPr>
      </w:pP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  <w:r w:rsidRPr="00E6010C">
        <w:rPr>
          <w:rFonts w:eastAsia="Times New Roman"/>
        </w:rPr>
        <w:t>Cho đđường trịn (O;R) , đường kính AB .Lấy điểm M thuộc (O;R) sao cho AM = R .</w:t>
      </w: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  <w:r w:rsidRPr="00E6010C">
        <w:rPr>
          <w:rFonts w:eastAsia="Times New Roman"/>
          <w:noProof/>
          <w:lang w:val="en-US"/>
        </w:rPr>
        <w:pict>
          <v:group id="_x0000_s1112" style="position:absolute;left:0;text-align:left;margin-left:141pt;margin-top:9.5pt;width:18.15pt;height:8pt;z-index:251658240" coordorigin="4144,3716" coordsize="259,127">
            <v:line id="_x0000_s1113" style="position:absolute;flip:y" from="4144,3716" to="4274,3843"/>
            <v:line id="_x0000_s1114" style="position:absolute" from="4274,3716" to="4403,3843"/>
          </v:group>
        </w:pict>
      </w:r>
      <w:r w:rsidRPr="00E6010C">
        <w:rPr>
          <w:rFonts w:eastAsia="Times New Roman"/>
          <w:noProof/>
          <w:lang w:val="en-US"/>
        </w:rPr>
        <w:pict>
          <v:group id="_x0000_s1109" style="position:absolute;left:0;text-align:left;margin-left:102.75pt;margin-top:8.75pt;width:18.15pt;height:8pt;z-index:251658240" coordorigin="4144,3716" coordsize="259,127">
            <v:line id="_x0000_s1110" style="position:absolute;flip:y" from="4144,3716" to="4274,3843"/>
            <v:line id="_x0000_s1111" style="position:absolute" from="4274,3716" to="4403,3843"/>
          </v:group>
        </w:pict>
      </w:r>
      <w:r w:rsidRPr="00E6010C">
        <w:rPr>
          <w:rFonts w:eastAsia="Times New Roman"/>
        </w:rPr>
        <w:t>BM cắt tiếp tuyến tại A ở C</w:t>
      </w:r>
    </w:p>
    <w:p w:rsidR="00E6010C" w:rsidRPr="00E6010C" w:rsidRDefault="00E6010C" w:rsidP="00FE622D">
      <w:pPr>
        <w:numPr>
          <w:ilvl w:val="0"/>
          <w:numId w:val="13"/>
        </w:numPr>
        <w:tabs>
          <w:tab w:val="left" w:pos="1560"/>
        </w:tabs>
        <w:spacing w:line="240" w:lineRule="auto"/>
        <w:rPr>
          <w:rFonts w:eastAsia="Times New Roman"/>
        </w:rPr>
      </w:pPr>
      <w:r w:rsidRPr="00E6010C">
        <w:rPr>
          <w:rFonts w:eastAsia="Times New Roman"/>
        </w:rPr>
        <w:t>Tính số đo MAC , ACM .</w:t>
      </w:r>
    </w:p>
    <w:p w:rsidR="00E6010C" w:rsidRPr="00E6010C" w:rsidRDefault="00E6010C" w:rsidP="00FE622D">
      <w:pPr>
        <w:numPr>
          <w:ilvl w:val="0"/>
          <w:numId w:val="13"/>
        </w:numPr>
        <w:tabs>
          <w:tab w:val="left" w:pos="1560"/>
        </w:tabs>
        <w:spacing w:line="240" w:lineRule="auto"/>
        <w:rPr>
          <w:rFonts w:eastAsia="Times New Roman"/>
        </w:rPr>
      </w:pPr>
      <w:r w:rsidRPr="00E6010C">
        <w:rPr>
          <w:rFonts w:eastAsia="Times New Roman"/>
        </w:rPr>
        <w:t>Chứng minh : CA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= CM .CB</w:t>
      </w:r>
    </w:p>
    <w:p w:rsidR="00E6010C" w:rsidRPr="00E6010C" w:rsidRDefault="00E6010C" w:rsidP="00E6010C">
      <w:pPr>
        <w:rPr>
          <w:rFonts w:eastAsia="Times New Roman"/>
        </w:rPr>
      </w:pPr>
    </w:p>
    <w:p w:rsidR="00E6010C" w:rsidRPr="00E6010C" w:rsidRDefault="00E6010C" w:rsidP="00E6010C">
      <w:pPr>
        <w:ind w:firstLine="360"/>
        <w:jc w:val="center"/>
        <w:rPr>
          <w:rFonts w:eastAsia="Times New Roman"/>
          <w:b/>
        </w:rPr>
      </w:pPr>
      <w:r w:rsidRPr="00E6010C">
        <w:rPr>
          <w:rFonts w:eastAsia="Times New Roman"/>
          <w:b/>
        </w:rPr>
        <w:t xml:space="preserve">            ĐỀ KIỂM TRA MÔN TOÁN KHỐI 9  (HH45)                </w:t>
      </w:r>
      <w:r w:rsidRPr="00E6010C">
        <w:rPr>
          <w:rFonts w:eastAsia="Times New Roman"/>
          <w:b/>
          <w:u w:val="single"/>
        </w:rPr>
        <w:t>ĐỀ 2</w:t>
      </w:r>
    </w:p>
    <w:p w:rsidR="00E6010C" w:rsidRPr="00E6010C" w:rsidRDefault="00E6010C" w:rsidP="00E6010C">
      <w:pPr>
        <w:ind w:firstLine="360"/>
        <w:jc w:val="center"/>
        <w:rPr>
          <w:rFonts w:eastAsia="Times New Roman"/>
          <w:i/>
        </w:rPr>
      </w:pPr>
      <w:r w:rsidRPr="00E6010C">
        <w:rPr>
          <w:rFonts w:eastAsia="Times New Roman"/>
          <w:i/>
        </w:rPr>
        <w:t>Thời gian : 15 phút .</w:t>
      </w:r>
    </w:p>
    <w:p w:rsidR="00E6010C" w:rsidRPr="00E6010C" w:rsidRDefault="00E6010C" w:rsidP="00E6010C">
      <w:pPr>
        <w:ind w:left="540" w:firstLine="360"/>
        <w:rPr>
          <w:rFonts w:eastAsia="Times New Roman"/>
        </w:rPr>
      </w:pP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  <w:r w:rsidRPr="00E6010C">
        <w:rPr>
          <w:rFonts w:eastAsia="Times New Roman"/>
        </w:rPr>
        <w:t>Cho đđường trịn (O;R) , đường kính AB .Lấy điểm C thuộc (O;R) sao cho AC = R .</w:t>
      </w:r>
    </w:p>
    <w:p w:rsidR="00E6010C" w:rsidRPr="00E6010C" w:rsidRDefault="00E6010C" w:rsidP="00E6010C">
      <w:pPr>
        <w:tabs>
          <w:tab w:val="left" w:pos="1560"/>
        </w:tabs>
        <w:ind w:left="180" w:firstLine="360"/>
        <w:rPr>
          <w:rFonts w:eastAsia="Times New Roman"/>
        </w:rPr>
      </w:pPr>
      <w:r w:rsidRPr="00E6010C">
        <w:rPr>
          <w:rFonts w:eastAsia="Times New Roman"/>
          <w:noProof/>
          <w:lang w:val="en-US"/>
        </w:rPr>
        <w:pict>
          <v:group id="_x0000_s1118" style="position:absolute;left:0;text-align:left;margin-left:141pt;margin-top:9.5pt;width:18.15pt;height:8pt;z-index:251658240" coordorigin="4144,3716" coordsize="259,127">
            <v:line id="_x0000_s1119" style="position:absolute;flip:y" from="4144,3716" to="4274,3843"/>
            <v:line id="_x0000_s1120" style="position:absolute" from="4274,3716" to="4403,3843"/>
          </v:group>
        </w:pict>
      </w:r>
      <w:r w:rsidRPr="00E6010C">
        <w:rPr>
          <w:rFonts w:eastAsia="Times New Roman"/>
          <w:noProof/>
          <w:lang w:val="en-US"/>
        </w:rPr>
        <w:pict>
          <v:group id="_x0000_s1115" style="position:absolute;left:0;text-align:left;margin-left:102.75pt;margin-top:8.75pt;width:18.15pt;height:8pt;z-index:251658240" coordorigin="4144,3716" coordsize="259,127">
            <v:line id="_x0000_s1116" style="position:absolute;flip:y" from="4144,3716" to="4274,3843"/>
            <v:line id="_x0000_s1117" style="position:absolute" from="4274,3716" to="4403,3843"/>
          </v:group>
        </w:pict>
      </w:r>
      <w:r w:rsidRPr="00E6010C">
        <w:rPr>
          <w:rFonts w:eastAsia="Times New Roman"/>
        </w:rPr>
        <w:t>BC cắt tiếp tuyến tại A ở M</w:t>
      </w:r>
    </w:p>
    <w:p w:rsidR="00E6010C" w:rsidRPr="00E6010C" w:rsidRDefault="00E6010C" w:rsidP="00FE622D">
      <w:pPr>
        <w:numPr>
          <w:ilvl w:val="0"/>
          <w:numId w:val="16"/>
        </w:numPr>
        <w:tabs>
          <w:tab w:val="left" w:pos="1560"/>
        </w:tabs>
        <w:spacing w:line="240" w:lineRule="auto"/>
        <w:rPr>
          <w:rFonts w:eastAsia="Times New Roman"/>
        </w:rPr>
      </w:pPr>
      <w:r w:rsidRPr="00E6010C">
        <w:rPr>
          <w:rFonts w:eastAsia="Times New Roman"/>
        </w:rPr>
        <w:t>Tính số đo MAC , AMC .</w:t>
      </w:r>
    </w:p>
    <w:p w:rsidR="00E6010C" w:rsidRPr="00E6010C" w:rsidRDefault="00E6010C" w:rsidP="00FE622D">
      <w:pPr>
        <w:numPr>
          <w:ilvl w:val="0"/>
          <w:numId w:val="16"/>
        </w:numPr>
        <w:tabs>
          <w:tab w:val="left" w:pos="1560"/>
        </w:tabs>
        <w:spacing w:line="240" w:lineRule="auto"/>
        <w:rPr>
          <w:rFonts w:eastAsia="Times New Roman"/>
        </w:rPr>
      </w:pPr>
      <w:r w:rsidRPr="00E6010C">
        <w:rPr>
          <w:rFonts w:eastAsia="Times New Roman"/>
        </w:rPr>
        <w:t>Chứng minh : MA</w:t>
      </w:r>
      <w:r w:rsidRPr="00E6010C">
        <w:rPr>
          <w:rFonts w:eastAsia="Times New Roman"/>
          <w:vertAlign w:val="superscript"/>
        </w:rPr>
        <w:t>2</w:t>
      </w:r>
      <w:r w:rsidRPr="00E6010C">
        <w:rPr>
          <w:rFonts w:eastAsia="Times New Roman"/>
        </w:rPr>
        <w:t xml:space="preserve"> = MC .MB .</w:t>
      </w:r>
    </w:p>
    <w:p w:rsidR="00E6010C" w:rsidRPr="00E6010C" w:rsidRDefault="00E6010C" w:rsidP="00E6010C">
      <w:pPr>
        <w:jc w:val="center"/>
        <w:rPr>
          <w:rFonts w:eastAsia="Times New Roman"/>
        </w:rPr>
      </w:pPr>
    </w:p>
    <w:p w:rsidR="00E6010C" w:rsidRPr="00E6010C" w:rsidRDefault="00E6010C" w:rsidP="00E6010C">
      <w:pPr>
        <w:ind w:firstLine="360"/>
        <w:rPr>
          <w:rFonts w:eastAsia="Times New Roman"/>
        </w:rPr>
      </w:pPr>
    </w:p>
    <w:p w:rsidR="00556D2B" w:rsidRPr="00711792" w:rsidRDefault="00556D2B" w:rsidP="00E6010C">
      <w:pPr>
        <w:ind w:left="0"/>
        <w:rPr>
          <w:szCs w:val="28"/>
        </w:rPr>
      </w:pPr>
    </w:p>
    <w:sectPr w:rsidR="00556D2B" w:rsidRPr="00711792" w:rsidSect="007B6BFB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E622D" w:rsidRDefault="00FE622D" w:rsidP="009043BA">
      <w:pPr>
        <w:spacing w:line="240" w:lineRule="auto"/>
      </w:pPr>
      <w:r>
        <w:separator/>
      </w:r>
    </w:p>
  </w:endnote>
  <w:endnote w:type="continuationSeparator" w:id="0">
    <w:p w:rsidR="00FE622D" w:rsidRDefault="00FE622D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E622D" w:rsidRDefault="00FE622D" w:rsidP="009043BA">
      <w:pPr>
        <w:spacing w:line="240" w:lineRule="auto"/>
      </w:pPr>
      <w:r>
        <w:separator/>
      </w:r>
    </w:p>
  </w:footnote>
  <w:footnote w:type="continuationSeparator" w:id="0">
    <w:p w:rsidR="00FE622D" w:rsidRDefault="00FE622D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2B272A4"/>
    <w:multiLevelType w:val="hybridMultilevel"/>
    <w:tmpl w:val="03C03956"/>
    <w:lvl w:ilvl="0" w:tplc="FA88D4BC">
      <w:start w:val="1"/>
      <w:numFmt w:val="lowerLetter"/>
      <w:lvlText w:val="%1)"/>
      <w:lvlJc w:val="left"/>
      <w:pPr>
        <w:tabs>
          <w:tab w:val="num" w:pos="840"/>
        </w:tabs>
        <w:ind w:left="840" w:hanging="480"/>
      </w:pPr>
      <w:rPr>
        <w:rFonts w:hint="default"/>
      </w:rPr>
    </w:lvl>
    <w:lvl w:ilvl="1" w:tplc="144850A8">
      <w:start w:val="4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/>
        <w:sz w:val="28"/>
        <w:szCs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8B0FDB"/>
    <w:multiLevelType w:val="hybridMultilevel"/>
    <w:tmpl w:val="9A6EDF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2235D6B"/>
    <w:multiLevelType w:val="hybridMultilevel"/>
    <w:tmpl w:val="43A812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653096A"/>
    <w:multiLevelType w:val="hybridMultilevel"/>
    <w:tmpl w:val="CD466A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A4E2E59"/>
    <w:multiLevelType w:val="hybridMultilevel"/>
    <w:tmpl w:val="BCBCF8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0">
    <w:nsid w:val="2D63593A"/>
    <w:multiLevelType w:val="hybridMultilevel"/>
    <w:tmpl w:val="B84CBA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3B201CD"/>
    <w:multiLevelType w:val="hybridMultilevel"/>
    <w:tmpl w:val="A238CF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DDB49CD"/>
    <w:multiLevelType w:val="hybridMultilevel"/>
    <w:tmpl w:val="B1DCC6A8"/>
    <w:lvl w:ilvl="0" w:tplc="973A25E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2975A2A"/>
    <w:multiLevelType w:val="hybridMultilevel"/>
    <w:tmpl w:val="0B7CEC68"/>
    <w:lvl w:ilvl="0" w:tplc="F64ED0E2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4">
    <w:nsid w:val="436C52B1"/>
    <w:multiLevelType w:val="hybridMultilevel"/>
    <w:tmpl w:val="F4A61D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0D952D1"/>
    <w:multiLevelType w:val="hybridMultilevel"/>
    <w:tmpl w:val="E244F4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0165E80"/>
    <w:multiLevelType w:val="hybridMultilevel"/>
    <w:tmpl w:val="6B04F18A"/>
    <w:lvl w:ilvl="0" w:tplc="03F6482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4"/>
  </w:num>
  <w:num w:numId="2">
    <w:abstractNumId w:val="9"/>
  </w:num>
  <w:num w:numId="3">
    <w:abstractNumId w:val="0"/>
  </w:num>
  <w:num w:numId="4">
    <w:abstractNumId w:val="16"/>
  </w:num>
  <w:num w:numId="5">
    <w:abstractNumId w:val="10"/>
  </w:num>
  <w:num w:numId="6">
    <w:abstractNumId w:val="5"/>
  </w:num>
  <w:num w:numId="7">
    <w:abstractNumId w:val="14"/>
  </w:num>
  <w:num w:numId="8">
    <w:abstractNumId w:val="15"/>
  </w:num>
  <w:num w:numId="9">
    <w:abstractNumId w:val="7"/>
  </w:num>
  <w:num w:numId="10">
    <w:abstractNumId w:val="11"/>
  </w:num>
  <w:num w:numId="11">
    <w:abstractNumId w:val="8"/>
  </w:num>
  <w:num w:numId="12">
    <w:abstractNumId w:val="3"/>
  </w:num>
  <w:num w:numId="13">
    <w:abstractNumId w:val="17"/>
  </w:num>
  <w:num w:numId="14">
    <w:abstractNumId w:val="12"/>
  </w:num>
  <w:num w:numId="15">
    <w:abstractNumId w:val="6"/>
  </w:num>
  <w:num w:numId="16">
    <w:abstractNumId w:val="13"/>
  </w:num>
  <w:numIdMacAtCleanup w:val="1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2BF8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A5AB0"/>
    <w:rsid w:val="001C1AE9"/>
    <w:rsid w:val="00200677"/>
    <w:rsid w:val="00214580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A4E4E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E3F23"/>
    <w:rsid w:val="003E4393"/>
    <w:rsid w:val="003F7408"/>
    <w:rsid w:val="004168A1"/>
    <w:rsid w:val="00417002"/>
    <w:rsid w:val="004239F6"/>
    <w:rsid w:val="0042697E"/>
    <w:rsid w:val="00446832"/>
    <w:rsid w:val="004526CD"/>
    <w:rsid w:val="00453C7A"/>
    <w:rsid w:val="00455D96"/>
    <w:rsid w:val="004643C6"/>
    <w:rsid w:val="00470C07"/>
    <w:rsid w:val="00473F98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1530"/>
    <w:rsid w:val="005443BF"/>
    <w:rsid w:val="00547635"/>
    <w:rsid w:val="00556D2B"/>
    <w:rsid w:val="005570A2"/>
    <w:rsid w:val="005A517D"/>
    <w:rsid w:val="005A55AC"/>
    <w:rsid w:val="005A57ED"/>
    <w:rsid w:val="005A6D27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6513F"/>
    <w:rsid w:val="00673E79"/>
    <w:rsid w:val="006926DB"/>
    <w:rsid w:val="006A4E6D"/>
    <w:rsid w:val="006B2D1F"/>
    <w:rsid w:val="006E2AC0"/>
    <w:rsid w:val="006E7409"/>
    <w:rsid w:val="007006F4"/>
    <w:rsid w:val="00711792"/>
    <w:rsid w:val="00726D2C"/>
    <w:rsid w:val="00734D26"/>
    <w:rsid w:val="0076189D"/>
    <w:rsid w:val="007630DE"/>
    <w:rsid w:val="00775CC6"/>
    <w:rsid w:val="007853BE"/>
    <w:rsid w:val="00786F20"/>
    <w:rsid w:val="0079001F"/>
    <w:rsid w:val="00790258"/>
    <w:rsid w:val="007A08A7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67CF1"/>
    <w:rsid w:val="0087073D"/>
    <w:rsid w:val="008835A8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55D5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3053C"/>
    <w:rsid w:val="00C43AC4"/>
    <w:rsid w:val="00C50634"/>
    <w:rsid w:val="00C751C4"/>
    <w:rsid w:val="00C84935"/>
    <w:rsid w:val="00CA0193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DF6C1F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6010C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30FDB"/>
    <w:rsid w:val="00F4691A"/>
    <w:rsid w:val="00F50957"/>
    <w:rsid w:val="00F52B95"/>
    <w:rsid w:val="00F55382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E35B8"/>
    <w:rsid w:val="00FE622D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3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4.wmf"/><Relationship Id="rId45" Type="http://schemas.openxmlformats.org/officeDocument/2006/relationships/oleObject" Target="embeddings/oleObject22.bin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image" Target="media/image16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oleObject" Target="embeddings/oleObject21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footer" Target="footer2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AB97554-97AD-488B-87D1-21F800BC259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9</Words>
  <Characters>4556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7:17:00Z</cp:lastPrinted>
  <dcterms:created xsi:type="dcterms:W3CDTF">2019-07-20T07:23:00Z</dcterms:created>
  <dcterms:modified xsi:type="dcterms:W3CDTF">2019-07-20T07:23:00Z</dcterms:modified>
</cp:coreProperties>
</file>